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sldIdLst>
    <p:sldId id="281" r:id="rId3"/>
    <p:sldId id="289" r:id="rId4"/>
    <p:sldId id="284" r:id="rId5"/>
    <p:sldId id="285" r:id="rId6"/>
    <p:sldId id="279" r:id="rId7"/>
    <p:sldId id="280" r:id="rId8"/>
    <p:sldId id="286" r:id="rId9"/>
    <p:sldId id="287" r:id="rId10"/>
    <p:sldId id="263" r:id="rId11"/>
    <p:sldId id="267" r:id="rId12"/>
    <p:sldId id="268" r:id="rId13"/>
    <p:sldId id="269" r:id="rId14"/>
    <p:sldId id="270" r:id="rId15"/>
    <p:sldId id="271" r:id="rId16"/>
    <p:sldId id="272" r:id="rId17"/>
    <p:sldId id="288" r:id="rId18"/>
    <p:sldId id="275" r:id="rId19"/>
    <p:sldId id="256" r:id="rId20"/>
    <p:sldId id="257" r:id="rId21"/>
    <p:sldId id="258" r:id="rId22"/>
    <p:sldId id="259" r:id="rId23"/>
    <p:sldId id="260" r:id="rId24"/>
    <p:sldId id="276" r:id="rId25"/>
    <p:sldId id="282" r:id="rId26"/>
    <p:sldId id="28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0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196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278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5593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240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2854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0486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9962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6884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09098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56102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285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41759-7486-4527-9D3F-DA262E9AD6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4948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47019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2038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4659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0361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129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620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640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75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75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050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EF8157-133B-48FA-A064-66CB9AD5905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7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6967D4-DD1D-4D18-BB5E-DC490FFEA2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52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9DEFC0-A3B4-47FB-9E85-50EF5C700E8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7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9D1553-9F7C-412C-833E-67399EDAE04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4324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DA9F0-C716-48BF-9C56-7A807CF93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7524" y="1870734"/>
            <a:ext cx="4072759" cy="1325563"/>
          </a:xfrm>
        </p:spPr>
        <p:txBody>
          <a:bodyPr/>
          <a:lstStyle/>
          <a:p>
            <a:r>
              <a:rPr lang="en-US" dirty="0"/>
              <a:t>Oversampling</a:t>
            </a:r>
          </a:p>
        </p:txBody>
      </p:sp>
    </p:spTree>
    <p:extLst>
      <p:ext uri="{BB962C8B-B14F-4D97-AF65-F5344CB8AC3E}">
        <p14:creationId xmlns:p14="http://schemas.microsoft.com/office/powerpoint/2010/main" val="17869299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90371" y="3252714"/>
            <a:ext cx="9316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assumes that we have a random sample from a popula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67F9F6-C3F3-4980-B205-2A718DD9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21513"/>
              </p:ext>
            </p:extLst>
          </p:nvPr>
        </p:nvGraphicFramePr>
        <p:xfrm>
          <a:off x="2572600" y="1138147"/>
          <a:ext cx="6841861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99F5F78-9F52-4572-AA6A-F39759588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2600" y="1138147"/>
                        <a:ext cx="6841861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8C58CD-EE5E-4F70-A6F4-7DD9FD523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07326"/>
              </p:ext>
            </p:extLst>
          </p:nvPr>
        </p:nvGraphicFramePr>
        <p:xfrm>
          <a:off x="4135735" y="4560593"/>
          <a:ext cx="369500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735" y="4560593"/>
                        <a:ext cx="3695007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33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77219" y="2673202"/>
            <a:ext cx="204094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</a:t>
            </a:r>
          </a:p>
          <a:p>
            <a:pPr eaLnBrk="1" hangingPunct="1"/>
            <a:r>
              <a:rPr lang="en-US" altLang="en-US" dirty="0">
                <a:latin typeface="+mn-lt"/>
              </a:rPr>
              <a:t>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</a:t>
            </a:r>
          </a:p>
          <a:p>
            <a:pPr eaLnBrk="1" hangingPunct="1"/>
            <a:r>
              <a:rPr lang="en-US" altLang="en-US" dirty="0">
                <a:latin typeface="+mn-lt"/>
              </a:rPr>
              <a:t>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</a:t>
            </a:r>
          </a:p>
          <a:p>
            <a:pPr eaLnBrk="1" hangingPunct="1"/>
            <a:r>
              <a:rPr lang="en-US" altLang="en-US" dirty="0">
                <a:latin typeface="+mn-lt"/>
              </a:rPr>
              <a:t>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(</a:t>
            </a:r>
            <a:r>
              <a:rPr lang="en-US" altLang="en-US" b="1" dirty="0" err="1">
                <a:latin typeface="+mn-lt"/>
              </a:rPr>
              <a:t>x</a:t>
            </a:r>
            <a:r>
              <a:rPr lang="en-US" altLang="en-US" dirty="0" err="1">
                <a:latin typeface="+mn-lt"/>
              </a:rPr>
              <a:t>,</a:t>
            </a:r>
            <a:r>
              <a:rPr lang="en-US" altLang="en-US" i="1" dirty="0" err="1">
                <a:latin typeface="+mn-lt"/>
              </a:rPr>
              <a:t>y</a:t>
            </a:r>
            <a:r>
              <a:rPr lang="en-US" altLang="en-US" dirty="0">
                <a:latin typeface="+mn-lt"/>
              </a:rPr>
              <a:t>),...</a:t>
            </a:r>
          </a:p>
        </p:txBody>
      </p:sp>
      <p:sp>
        <p:nvSpPr>
          <p:cNvPr id="3" name="Freeform 6"/>
          <p:cNvSpPr>
            <a:spLocks/>
          </p:cNvSpPr>
          <p:nvPr/>
        </p:nvSpPr>
        <p:spPr bwMode="auto">
          <a:xfrm>
            <a:off x="3772619" y="1893738"/>
            <a:ext cx="3124200" cy="850900"/>
          </a:xfrm>
          <a:custGeom>
            <a:avLst/>
            <a:gdLst>
              <a:gd name="T0" fmla="*/ 0 w 1968"/>
              <a:gd name="T1" fmla="*/ 2147483647 h 536"/>
              <a:gd name="T2" fmla="*/ 2147483647 w 1968"/>
              <a:gd name="T3" fmla="*/ 2147483647 h 536"/>
              <a:gd name="T4" fmla="*/ 2147483647 w 1968"/>
              <a:gd name="T5" fmla="*/ 2147483647 h 536"/>
              <a:gd name="T6" fmla="*/ 2147483647 w 1968"/>
              <a:gd name="T7" fmla="*/ 2147483647 h 536"/>
              <a:gd name="T8" fmla="*/ 0 60000 65536"/>
              <a:gd name="T9" fmla="*/ 0 60000 65536"/>
              <a:gd name="T10" fmla="*/ 0 60000 65536"/>
              <a:gd name="T11" fmla="*/ 0 60000 65536"/>
              <a:gd name="T12" fmla="*/ 0 w 1968"/>
              <a:gd name="T13" fmla="*/ 0 h 536"/>
              <a:gd name="T14" fmla="*/ 1968 w 1968"/>
              <a:gd name="T15" fmla="*/ 536 h 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68" h="536">
                <a:moveTo>
                  <a:pt x="0" y="488"/>
                </a:moveTo>
                <a:cubicBezTo>
                  <a:pt x="152" y="380"/>
                  <a:pt x="304" y="272"/>
                  <a:pt x="576" y="200"/>
                </a:cubicBezTo>
                <a:cubicBezTo>
                  <a:pt x="848" y="128"/>
                  <a:pt x="1400" y="0"/>
                  <a:pt x="1632" y="56"/>
                </a:cubicBezTo>
                <a:cubicBezTo>
                  <a:pt x="1864" y="112"/>
                  <a:pt x="1916" y="324"/>
                  <a:pt x="1968" y="53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850657" y="2820839"/>
            <a:ext cx="3713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n-lt"/>
              </a:rPr>
              <a:t>{(</a:t>
            </a:r>
            <a:r>
              <a:rPr lang="en-US" altLang="en-US" sz="2800" b="1" dirty="0" err="1">
                <a:latin typeface="+mn-lt"/>
              </a:rPr>
              <a:t>x</a:t>
            </a:r>
            <a:r>
              <a:rPr lang="en-US" altLang="en-US" sz="2800" dirty="0" err="1">
                <a:latin typeface="+mn-lt"/>
              </a:rPr>
              <a:t>,</a:t>
            </a:r>
            <a:r>
              <a:rPr lang="en-US" altLang="en-US" sz="2800" i="1" dirty="0" err="1">
                <a:latin typeface="+mn-lt"/>
              </a:rPr>
              <a:t>y</a:t>
            </a:r>
            <a:r>
              <a:rPr lang="en-US" altLang="en-US" sz="2800" dirty="0">
                <a:latin typeface="+mn-lt"/>
              </a:rPr>
              <a:t>),(</a:t>
            </a:r>
            <a:r>
              <a:rPr lang="en-US" altLang="en-US" sz="2800" b="1" dirty="0" err="1">
                <a:latin typeface="+mn-lt"/>
              </a:rPr>
              <a:t>x</a:t>
            </a:r>
            <a:r>
              <a:rPr lang="en-US" altLang="en-US" sz="2800" dirty="0" err="1">
                <a:latin typeface="+mn-lt"/>
              </a:rPr>
              <a:t>,</a:t>
            </a:r>
            <a:r>
              <a:rPr lang="en-US" altLang="en-US" sz="2800" i="1" dirty="0" err="1">
                <a:latin typeface="+mn-lt"/>
              </a:rPr>
              <a:t>y</a:t>
            </a:r>
            <a:r>
              <a:rPr lang="en-US" altLang="en-US" sz="2800" dirty="0">
                <a:latin typeface="+mn-lt"/>
              </a:rPr>
              <a:t>),(</a:t>
            </a:r>
            <a:r>
              <a:rPr lang="en-US" altLang="en-US" sz="2800" b="1" dirty="0" err="1">
                <a:latin typeface="+mn-lt"/>
              </a:rPr>
              <a:t>x</a:t>
            </a:r>
            <a:r>
              <a:rPr lang="en-US" altLang="en-US" sz="2800" dirty="0" err="1">
                <a:latin typeface="+mn-lt"/>
              </a:rPr>
              <a:t>,</a:t>
            </a:r>
            <a:r>
              <a:rPr lang="en-US" altLang="en-US" sz="2800" i="1" dirty="0" err="1">
                <a:latin typeface="+mn-lt"/>
              </a:rPr>
              <a:t>y</a:t>
            </a:r>
            <a:r>
              <a:rPr lang="en-US" altLang="en-US" sz="2800" dirty="0">
                <a:latin typeface="+mn-lt"/>
              </a:rPr>
              <a:t>),(</a:t>
            </a:r>
            <a:r>
              <a:rPr lang="en-US" altLang="en-US" sz="2800" b="1" dirty="0" err="1">
                <a:latin typeface="+mn-lt"/>
              </a:rPr>
              <a:t>x</a:t>
            </a:r>
            <a:r>
              <a:rPr lang="en-US" altLang="en-US" sz="2800" dirty="0" err="1">
                <a:latin typeface="+mn-lt"/>
              </a:rPr>
              <a:t>,</a:t>
            </a:r>
            <a:r>
              <a:rPr lang="en-US" altLang="en-US" sz="2800" i="1" dirty="0" err="1">
                <a:latin typeface="+mn-lt"/>
              </a:rPr>
              <a:t>y</a:t>
            </a:r>
            <a:r>
              <a:rPr lang="en-US" altLang="en-US" sz="2800" dirty="0">
                <a:latin typeface="+mn-lt"/>
              </a:rPr>
              <a:t>)}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6720608" y="1830238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Joint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712025" y="25879"/>
            <a:ext cx="4277264" cy="1325563"/>
          </a:xfrm>
        </p:spPr>
        <p:txBody>
          <a:bodyPr/>
          <a:lstStyle/>
          <a:p>
            <a:r>
              <a:rPr lang="en-US" b="1" i="1" dirty="0"/>
              <a:t>Cohort</a:t>
            </a:r>
            <a:r>
              <a:rPr lang="en-US" dirty="0"/>
              <a:t> Sampl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C93138-9E31-4600-A531-00DF18AC1726}"/>
              </a:ext>
            </a:extLst>
          </p:cNvPr>
          <p:cNvSpPr txBox="1"/>
          <p:nvPr/>
        </p:nvSpPr>
        <p:spPr>
          <a:xfrm>
            <a:off x="2396832" y="4560661"/>
            <a:ext cx="1534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opul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F7096E-442C-4545-91D4-54D8A3DAB6DC}"/>
              </a:ext>
            </a:extLst>
          </p:cNvPr>
          <p:cNvSpPr txBox="1"/>
          <p:nvPr/>
        </p:nvSpPr>
        <p:spPr>
          <a:xfrm>
            <a:off x="6168213" y="4560660"/>
            <a:ext cx="110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ample</a:t>
            </a:r>
          </a:p>
        </p:txBody>
      </p:sp>
    </p:spTree>
    <p:extLst>
      <p:ext uri="{BB962C8B-B14F-4D97-AF65-F5344CB8AC3E}">
        <p14:creationId xmlns:p14="http://schemas.microsoft.com/office/powerpoint/2010/main" val="33918184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2687" y="1325563"/>
            <a:ext cx="7267062" cy="271295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24465" y="0"/>
            <a:ext cx="10515600" cy="1325563"/>
          </a:xfrm>
        </p:spPr>
        <p:txBody>
          <a:bodyPr/>
          <a:lstStyle/>
          <a:p>
            <a:r>
              <a:rPr lang="en-US" dirty="0"/>
              <a:t>Case-control sampling – over sampl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90446" y="4175184"/>
            <a:ext cx="106277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ampling is conditional on y, so the previous likelihood is no longer appropriate. (Binary outcome fixed by stratification.)</a:t>
            </a:r>
          </a:p>
        </p:txBody>
      </p:sp>
    </p:spTree>
    <p:extLst>
      <p:ext uri="{BB962C8B-B14F-4D97-AF65-F5344CB8AC3E}">
        <p14:creationId xmlns:p14="http://schemas.microsoft.com/office/powerpoint/2010/main" val="26391650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17429" y="856915"/>
                <a:ext cx="5313699" cy="1053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Observation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not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selected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Observation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selected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429" y="856915"/>
                <a:ext cx="5313699" cy="10534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17429" y="2204355"/>
                <a:ext cx="5816977" cy="91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number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with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The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number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selected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with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429" y="2204355"/>
                <a:ext cx="5816977" cy="9140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66024" y="3854465"/>
                <a:ext cx="7627088" cy="1630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2800"/>
                              <m:t>Full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Likelihood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:</m:t>
                            </m:r>
                          </m:e>
                        </m:mr>
                        <m:mr>
                          <m:e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=1,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d>
                              </m:e>
                            </m:nary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p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Pr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|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=0,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024" y="3854465"/>
                <a:ext cx="7627088" cy="1630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70766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44434" y="212337"/>
                <a:ext cx="6819687" cy="1797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2800"/>
                              <m:t>Let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:</m:t>
                            </m:r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Pr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|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,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Pr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|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Pr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|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0,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)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Pr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1|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sampling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is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independent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of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34" y="212337"/>
                <a:ext cx="6819687" cy="17972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24619" y="4028536"/>
            <a:ext cx="11119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 couple of applications of Bayes Theorem and some algebra demonstrat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637805-42AC-4A99-BE53-58E0E94DE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84062"/>
              </p:ext>
            </p:extLst>
          </p:nvPr>
        </p:nvGraphicFramePr>
        <p:xfrm>
          <a:off x="1527028" y="2435674"/>
          <a:ext cx="3124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C48EF0-2771-4E12-A5CA-CA1812B0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028" y="2435674"/>
                        <a:ext cx="3124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587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91E94A-CBE3-4813-BAB5-C543B01E6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92942"/>
              </p:ext>
            </p:extLst>
          </p:nvPr>
        </p:nvGraphicFramePr>
        <p:xfrm>
          <a:off x="882475" y="1909206"/>
          <a:ext cx="3200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C48EF0-2771-4E12-A5CA-CA1812B0C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475" y="1909206"/>
                        <a:ext cx="320040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D2A3ED-7D1A-4C2E-BF41-32F51D100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37958"/>
              </p:ext>
            </p:extLst>
          </p:nvPr>
        </p:nvGraphicFramePr>
        <p:xfrm>
          <a:off x="817759" y="475980"/>
          <a:ext cx="506685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993680" imgH="431640" progId="Equation.DSMT4">
                  <p:embed/>
                </p:oleObj>
              </mc:Choice>
              <mc:Fallback>
                <p:oleObj name="Equation" r:id="rId5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759" y="475980"/>
                        <a:ext cx="5066854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AF0C83-1BA5-4054-90C8-9BA4A645F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83712"/>
              </p:ext>
            </p:extLst>
          </p:nvPr>
        </p:nvGraphicFramePr>
        <p:xfrm>
          <a:off x="971277" y="4050524"/>
          <a:ext cx="2846673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155600" imgH="482400" progId="Equation.DSMT4">
                  <p:embed/>
                </p:oleObj>
              </mc:Choice>
              <mc:Fallback>
                <p:oleObj name="Equation" r:id="rId7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277" y="4050524"/>
                        <a:ext cx="2846673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6104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91E94A-CBE3-4813-BAB5-C543B01E6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01639"/>
              </p:ext>
            </p:extLst>
          </p:nvPr>
        </p:nvGraphicFramePr>
        <p:xfrm>
          <a:off x="794413" y="1452006"/>
          <a:ext cx="3200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91E94A-CBE3-4813-BAB5-C543B01E6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413" y="1452006"/>
                        <a:ext cx="3200400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D2A3ED-7D1A-4C2E-BF41-32F51D100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759" y="475980"/>
          <a:ext cx="506685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1993680" imgH="431640" progId="Equation.DSMT4">
                  <p:embed/>
                </p:oleObj>
              </mc:Choice>
              <mc:Fallback>
                <p:oleObj name="Equation" r:id="rId5" imgW="1993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D2A3ED-7D1A-4C2E-BF41-32F51D100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759" y="475980"/>
                        <a:ext cx="5066854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AF0C83-1BA5-4054-90C8-9BA4A645F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77405"/>
              </p:ext>
            </p:extLst>
          </p:nvPr>
        </p:nvGraphicFramePr>
        <p:xfrm>
          <a:off x="817759" y="3917539"/>
          <a:ext cx="2846673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155600" imgH="482400" progId="Equation.DSMT4">
                  <p:embed/>
                </p:oleObj>
              </mc:Choice>
              <mc:Fallback>
                <p:oleObj name="Equation" r:id="rId7" imgW="1155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AF0C83-1BA5-4054-90C8-9BA4A645F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759" y="3917539"/>
                        <a:ext cx="2846673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450ED78-FAD6-4D9B-9DCF-625EC8F59CB1}"/>
              </a:ext>
            </a:extLst>
          </p:cNvPr>
          <p:cNvSpPr/>
          <p:nvPr/>
        </p:nvSpPr>
        <p:spPr>
          <a:xfrm>
            <a:off x="5907959" y="766773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If we treat the data as if they came from cohort sampling we get the correct estimates, </a:t>
            </a:r>
            <a:r>
              <a:rPr lang="en-US" sz="2400" b="1" dirty="0"/>
              <a:t>except for the intercept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The intercept being incorrect means </a:t>
            </a:r>
            <a:r>
              <a:rPr lang="en-US" sz="2400" b="1" dirty="0"/>
              <a:t>we don’t get the correct estimates of probabilitie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91217F-C1CB-4809-B1B9-68E1A73A8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03269"/>
              </p:ext>
            </p:extLst>
          </p:nvPr>
        </p:nvGraphicFramePr>
        <p:xfrm>
          <a:off x="5505234" y="4147112"/>
          <a:ext cx="557784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2323800" imgH="457200" progId="Equation.DSMT4">
                  <p:embed/>
                </p:oleObj>
              </mc:Choice>
              <mc:Fallback>
                <p:oleObj name="Equation" r:id="rId9" imgW="23238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B3C3FF-075A-4570-8AA9-5E48C6222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5234" y="4147112"/>
                        <a:ext cx="557784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91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-sampling in “Big Data.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289786-08BC-47C6-9826-39FDEE8E0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63143"/>
              </p:ext>
            </p:extLst>
          </p:nvPr>
        </p:nvGraphicFramePr>
        <p:xfrm>
          <a:off x="2477716" y="2377440"/>
          <a:ext cx="5170170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247840" imgH="914400" progId="Equation.DSMT4">
                  <p:embed/>
                </p:oleObj>
              </mc:Choice>
              <mc:Fallback>
                <p:oleObj name="Equation" r:id="rId3" imgW="2247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7716" y="2377440"/>
                        <a:ext cx="5170170" cy="21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9970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8784" y="1"/>
            <a:ext cx="10515600" cy="630936"/>
          </a:xfrm>
        </p:spPr>
        <p:txBody>
          <a:bodyPr>
            <a:normAutofit fontScale="90000"/>
          </a:bodyPr>
          <a:lstStyle/>
          <a:p>
            <a:r>
              <a:rPr lang="en-US" dirty="0"/>
              <a:t>Case-Control Sampling, an examp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D3CAFB-E36C-47E9-A667-E863CD963016}"/>
              </a:ext>
            </a:extLst>
          </p:cNvPr>
          <p:cNvSpPr/>
          <p:nvPr/>
        </p:nvSpPr>
        <p:spPr>
          <a:xfrm>
            <a:off x="1006366" y="1125801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AFC8D2-23FB-41D5-B6D7-0DF08EE85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228" y="3164466"/>
            <a:ext cx="5685905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5607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438728" y="496681"/>
            <a:ext cx="3943350" cy="751703"/>
          </a:xfrm>
        </p:spPr>
        <p:txBody>
          <a:bodyPr>
            <a:normAutofit fontScale="90000"/>
          </a:bodyPr>
          <a:lstStyle/>
          <a:p>
            <a:r>
              <a:rPr lang="en-US" dirty="0"/>
              <a:t>Select 100% of cases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DE0D06F-5DAD-4E57-B3F6-FBBBAC9A345D}"/>
              </a:ext>
            </a:extLst>
          </p:cNvPr>
          <p:cNvSpPr/>
          <p:nvPr/>
        </p:nvSpPr>
        <p:spPr>
          <a:xfrm>
            <a:off x="744669" y="1600284"/>
            <a:ext cx="94455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ses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a.chd2018_a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522766-9116-4F1A-931F-245460D2AD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69" y="3891176"/>
            <a:ext cx="10344150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825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4B225-8B90-48D8-AB00-AF438CCA8F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4165" y="2430409"/>
            <a:ext cx="6445469" cy="1325563"/>
          </a:xfrm>
        </p:spPr>
        <p:txBody>
          <a:bodyPr/>
          <a:lstStyle/>
          <a:p>
            <a:r>
              <a:rPr lang="en-US" dirty="0"/>
              <a:t>Case-Control Sampling</a:t>
            </a:r>
          </a:p>
        </p:txBody>
      </p:sp>
    </p:spTree>
    <p:extLst>
      <p:ext uri="{BB962C8B-B14F-4D97-AF65-F5344CB8AC3E}">
        <p14:creationId xmlns:p14="http://schemas.microsoft.com/office/powerpoint/2010/main" val="13369985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0"/>
            <a:ext cx="7886700" cy="854074"/>
          </a:xfrm>
        </p:spPr>
        <p:txBody>
          <a:bodyPr>
            <a:normAutofit fontScale="90000"/>
          </a:bodyPr>
          <a:lstStyle/>
          <a:p>
            <a:r>
              <a:rPr lang="en-US" dirty="0"/>
              <a:t>Select one control for each case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8B09E3-CB0B-4228-B3F7-C0E4BA6E10DB}"/>
              </a:ext>
            </a:extLst>
          </p:cNvPr>
          <p:cNvSpPr/>
          <p:nvPr/>
        </p:nvSpPr>
        <p:spPr>
          <a:xfrm>
            <a:off x="1905000" y="1151054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urvey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71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ontrols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tho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e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715432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FCEF9D-A2B9-4EF2-8AD0-647A0DA10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6409" y="3612812"/>
            <a:ext cx="3495675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4745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7468" y="284534"/>
            <a:ext cx="7634591" cy="777874"/>
          </a:xfrm>
        </p:spPr>
        <p:txBody>
          <a:bodyPr>
            <a:normAutofit fontScale="90000"/>
          </a:bodyPr>
          <a:lstStyle/>
          <a:p>
            <a:r>
              <a:rPr lang="en-US" dirty="0"/>
              <a:t>Create the case-control study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DCEB7E-6E3F-4A7B-A1CD-0E59535BDB96}"/>
              </a:ext>
            </a:extLst>
          </p:cNvPr>
          <p:cNvSpPr/>
          <p:nvPr/>
        </p:nvSpPr>
        <p:spPr>
          <a:xfrm>
            <a:off x="2286000" y="139767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econtr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ases controls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econtr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5B4853-95F9-4205-A02B-EE0B24D93F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851" y="4099534"/>
            <a:ext cx="5804669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3174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74004" y="0"/>
            <a:ext cx="6282447" cy="802192"/>
          </a:xfrm>
        </p:spPr>
        <p:txBody>
          <a:bodyPr>
            <a:normAutofit/>
          </a:bodyPr>
          <a:lstStyle/>
          <a:p>
            <a:r>
              <a:rPr lang="en-US" dirty="0"/>
              <a:t>Logistic regress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FB3C83-C0F6-464F-B9F6-76D1AC4F5BBA}"/>
              </a:ext>
            </a:extLst>
          </p:cNvPr>
          <p:cNvSpPr/>
          <p:nvPr/>
        </p:nvSpPr>
        <p:spPr>
          <a:xfrm>
            <a:off x="1001949" y="1720840"/>
            <a:ext cx="814205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“Original data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=casecontrol </a:t>
            </a:r>
            <a:r>
              <a:rPr lang="it-IT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Case-control sampling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9244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4633601-4E86-4B28-85E3-C2D2496594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175" y="2033587"/>
            <a:ext cx="5076825" cy="2790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C8DBAC-367B-4F52-989B-AF6921B07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8279" y="2033587"/>
            <a:ext cx="4943475" cy="295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652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EB238-3CF3-4DDD-90A9-5948FFD494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9029" y="0"/>
            <a:ext cx="10515600" cy="785756"/>
          </a:xfrm>
        </p:spPr>
        <p:txBody>
          <a:bodyPr/>
          <a:lstStyle/>
          <a:p>
            <a:r>
              <a:rPr lang="en-US" dirty="0"/>
              <a:t>Note estimated probabiliti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F1633A-936A-4F1A-B74B-5F71925FD534}"/>
              </a:ext>
            </a:extLst>
          </p:cNvPr>
          <p:cNvSpPr/>
          <p:nvPr/>
        </p:nvSpPr>
        <p:spPr>
          <a:xfrm>
            <a:off x="654436" y="1154383"/>
            <a:ext cx="1008758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asecontrol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Case-control sampling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econtr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6890DB-4E1B-4E8F-90CF-04EE64207D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2387" y="5308662"/>
            <a:ext cx="4095750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49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7CF71E-FE87-43CD-BC23-B3A04D420060}"/>
              </a:ext>
            </a:extLst>
          </p:cNvPr>
          <p:cNvSpPr/>
          <p:nvPr/>
        </p:nvSpPr>
        <p:spPr>
          <a:xfrm>
            <a:off x="306924" y="1277966"/>
            <a:ext cx="10282136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adjusted for oversampling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asecontrol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Case-control sampling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econtr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rior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77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D75513E-7D1C-468F-88C2-18CE72765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567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Adjust estimated probabilities for over sampling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35F377-B005-406B-980A-DC940EF97E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9642" y="5426025"/>
            <a:ext cx="407670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8450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C0D64-72DF-4C93-8826-A4C4108C9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0664" y="2096391"/>
            <a:ext cx="10515600" cy="1325563"/>
          </a:xfrm>
        </p:spPr>
        <p:txBody>
          <a:bodyPr/>
          <a:lstStyle/>
          <a:p>
            <a:r>
              <a:rPr lang="en-US" dirty="0"/>
              <a:t>Is there such a thing as too much data?</a:t>
            </a:r>
          </a:p>
        </p:txBody>
      </p:sp>
    </p:spTree>
    <p:extLst>
      <p:ext uri="{BB962C8B-B14F-4D97-AF65-F5344CB8AC3E}">
        <p14:creationId xmlns:p14="http://schemas.microsoft.com/office/powerpoint/2010/main" val="2921567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0251E-0CF7-4581-A003-6D1ABD8D67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2848" y="0"/>
            <a:ext cx="6845808" cy="1036953"/>
          </a:xfrm>
        </p:spPr>
        <p:txBody>
          <a:bodyPr/>
          <a:lstStyle/>
          <a:p>
            <a:r>
              <a:rPr lang="en-US" dirty="0"/>
              <a:t>The two-sample t-tes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09FA6D-5913-428E-8E9A-D99FA7999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77655"/>
              </p:ext>
            </p:extLst>
          </p:nvPr>
        </p:nvGraphicFramePr>
        <p:xfrm>
          <a:off x="4450080" y="1681799"/>
          <a:ext cx="164592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14400" imgH="558720" progId="Equation.DSMT4">
                  <p:embed/>
                </p:oleObj>
              </mc:Choice>
              <mc:Fallback>
                <p:oleObj name="Equation" r:id="rId3" imgW="914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080" y="1681799"/>
                        <a:ext cx="164592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51A292-BAB6-435F-8D14-B96CE9D3F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92548"/>
              </p:ext>
            </p:extLst>
          </p:nvPr>
        </p:nvGraphicFramePr>
        <p:xfrm>
          <a:off x="4058920" y="3515997"/>
          <a:ext cx="40891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2184120" imgH="634680" progId="Equation.DSMT4">
                  <p:embed/>
                </p:oleObj>
              </mc:Choice>
              <mc:Fallback>
                <p:oleObj name="Equation" r:id="rId5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8920" y="3515997"/>
                        <a:ext cx="4089199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38782-7B22-48BD-80DB-6EA60A2E1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97648"/>
              </p:ext>
            </p:extLst>
          </p:nvPr>
        </p:nvGraphicFramePr>
        <p:xfrm>
          <a:off x="4058920" y="5273130"/>
          <a:ext cx="2793075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422360" imgH="558720" progId="Equation.DSMT4">
                  <p:embed/>
                </p:oleObj>
              </mc:Choice>
              <mc:Fallback>
                <p:oleObj name="Equation" r:id="rId7" imgW="1422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8920" y="5273130"/>
                        <a:ext cx="2793075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877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369" y="0"/>
            <a:ext cx="5492262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Big Data and p-valu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8053105-87D2-450C-96C5-D87C44A744F7}"/>
              </a:ext>
            </a:extLst>
          </p:cNvPr>
          <p:cNvSpPr/>
          <p:nvPr/>
        </p:nvSpPr>
        <p:spPr>
          <a:xfrm>
            <a:off x="463296" y="1782396"/>
            <a:ext cx="10436352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ower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twosamplemean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mean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= (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0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dev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0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power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fr-FR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ns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5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50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950000</a:t>
            </a:r>
            <a:r>
              <a:rPr lang="fr-F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689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369" y="0"/>
            <a:ext cx="5492262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Big Data and p-valu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8B2DED-AD11-4DF5-9B52-A580CC3DBE49}"/>
              </a:ext>
            </a:extLst>
          </p:cNvPr>
          <p:cNvSpPr/>
          <p:nvPr/>
        </p:nvSpPr>
        <p:spPr>
          <a:xfrm>
            <a:off x="1231392" y="2274838"/>
            <a:ext cx="79126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ow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twosample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de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0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ow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fr-FR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ns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3329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9369" y="0"/>
            <a:ext cx="5492262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Big Data and p-valu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20E263B-6CC1-441B-878A-485378C4A526}"/>
              </a:ext>
            </a:extLst>
          </p:cNvPr>
          <p:cNvSpPr/>
          <p:nvPr/>
        </p:nvSpPr>
        <p:spPr>
          <a:xfrm>
            <a:off x="646176" y="2274838"/>
            <a:ext cx="98511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ow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twosample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(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22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tdde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0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ow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fr-FR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groupns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 (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50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fr-FR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0000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335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A8DA2-4F05-47F7-8C94-4582EE399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432" y="2072007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The logistic model with over sampling.</a:t>
            </a:r>
          </a:p>
        </p:txBody>
      </p:sp>
    </p:spTree>
    <p:extLst>
      <p:ext uri="{BB962C8B-B14F-4D97-AF65-F5344CB8AC3E}">
        <p14:creationId xmlns:p14="http://schemas.microsoft.com/office/powerpoint/2010/main" val="647655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204" y="1267968"/>
            <a:ext cx="10515600" cy="806245"/>
          </a:xfrm>
        </p:spPr>
        <p:txBody>
          <a:bodyPr>
            <a:normAutofit/>
          </a:bodyPr>
          <a:lstStyle/>
          <a:p>
            <a:r>
              <a:rPr lang="en-US" b="1" dirty="0"/>
              <a:t>The Logistic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C48EF0-2771-4E12-A5CA-CA1812B0C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57677"/>
              </p:ext>
            </p:extLst>
          </p:nvPr>
        </p:nvGraphicFramePr>
        <p:xfrm>
          <a:off x="1351929" y="2757708"/>
          <a:ext cx="3124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D4613AB-5E8F-4070-AE12-CE1319676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929" y="2757708"/>
                        <a:ext cx="3124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D28AD9E-22FB-4E82-9107-EBA714DBE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46751"/>
              </p:ext>
            </p:extLst>
          </p:nvPr>
        </p:nvGraphicFramePr>
        <p:xfrm>
          <a:off x="1182149" y="4373590"/>
          <a:ext cx="46164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6C71BA0-E1A4-4F78-9C4F-8A29DA119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149" y="4373590"/>
                        <a:ext cx="46164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2835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569</Words>
  <Application>Microsoft Office PowerPoint</Application>
  <PresentationFormat>Widescreen</PresentationFormat>
  <Paragraphs>11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Lucida Console</vt:lpstr>
      <vt:lpstr>1_Office Theme</vt:lpstr>
      <vt:lpstr>2_Office Theme</vt:lpstr>
      <vt:lpstr>Equation</vt:lpstr>
      <vt:lpstr>Oversampling</vt:lpstr>
      <vt:lpstr>Case-Control Sampling</vt:lpstr>
      <vt:lpstr>Is there such a thing as too much data?</vt:lpstr>
      <vt:lpstr>The two-sample t-test</vt:lpstr>
      <vt:lpstr>Big Data and p-values</vt:lpstr>
      <vt:lpstr>Big Data and p-values</vt:lpstr>
      <vt:lpstr>Big Data and p-values</vt:lpstr>
      <vt:lpstr>The logistic model with over sampling.</vt:lpstr>
      <vt:lpstr>The Logistic Model</vt:lpstr>
      <vt:lpstr>PowerPoint Presentation</vt:lpstr>
      <vt:lpstr>Cohort Sampling</vt:lpstr>
      <vt:lpstr>Case-control sampling – over sampling</vt:lpstr>
      <vt:lpstr>PowerPoint Presentation</vt:lpstr>
      <vt:lpstr>PowerPoint Presentation</vt:lpstr>
      <vt:lpstr>PowerPoint Presentation</vt:lpstr>
      <vt:lpstr>PowerPoint Presentation</vt:lpstr>
      <vt:lpstr>Over-sampling in “Big Data.”</vt:lpstr>
      <vt:lpstr>Case-Control Sampling, an example</vt:lpstr>
      <vt:lpstr>Select 100% of cases.</vt:lpstr>
      <vt:lpstr>Select one control for each case.</vt:lpstr>
      <vt:lpstr>Create the case-control study.</vt:lpstr>
      <vt:lpstr>Logistic regression</vt:lpstr>
      <vt:lpstr>PowerPoint Presentation</vt:lpstr>
      <vt:lpstr>Note estimated probabilities</vt:lpstr>
      <vt:lpstr>Adjust estimated probabilities for over sampling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ogistic Model</dc:title>
  <dc:creator>Dan McGee</dc:creator>
  <cp:lastModifiedBy>Dan McGee</cp:lastModifiedBy>
  <cp:revision>32</cp:revision>
  <dcterms:created xsi:type="dcterms:W3CDTF">2015-11-01T14:52:29Z</dcterms:created>
  <dcterms:modified xsi:type="dcterms:W3CDTF">2018-06-07T17:12:30Z</dcterms:modified>
</cp:coreProperties>
</file>